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CA2E97" w14:textId="4A9F3AEE" w:rsidR="00E664C6" w:rsidRPr="00C47CC9" w:rsidRDefault="000A199D" w:rsidP="000A199D">
      <w:pPr>
        <w:jc w:val="center"/>
        <w:rPr>
          <w:rFonts w:ascii="Arial" w:hAnsi="Arial" w:cs="Arial"/>
          <w:sz w:val="28"/>
        </w:rPr>
      </w:pPr>
      <w:r w:rsidRPr="00C47CC9">
        <w:rPr>
          <w:rFonts w:ascii="Arial" w:hAnsi="Arial" w:cs="Arial"/>
          <w:b/>
          <w:sz w:val="28"/>
        </w:rPr>
        <w:t xml:space="preserve">Lab Report for Experiment </w:t>
      </w:r>
      <w:r w:rsidR="00C66CC4" w:rsidRPr="00C47CC9">
        <w:rPr>
          <w:rFonts w:ascii="Arial" w:hAnsi="Arial" w:cs="Arial"/>
          <w:b/>
          <w:sz w:val="28"/>
        </w:rPr>
        <w:t>5</w:t>
      </w:r>
      <w:r w:rsidRPr="00C47CC9">
        <w:rPr>
          <w:rFonts w:ascii="Arial" w:hAnsi="Arial" w:cs="Arial"/>
          <w:b/>
          <w:sz w:val="28"/>
        </w:rPr>
        <w:t>: Chemoinformatics</w:t>
      </w:r>
      <w:r w:rsidR="00C66CC4" w:rsidRPr="00C47CC9">
        <w:rPr>
          <w:rFonts w:ascii="Arial" w:hAnsi="Arial" w:cs="Arial"/>
          <w:b/>
          <w:sz w:val="28"/>
        </w:rPr>
        <w:t xml:space="preserve"> II</w:t>
      </w:r>
    </w:p>
    <w:p w14:paraId="4E6A2228" w14:textId="77777777" w:rsidR="000A199D" w:rsidRPr="00C47CC9" w:rsidRDefault="000A199D" w:rsidP="000A199D">
      <w:pPr>
        <w:rPr>
          <w:rFonts w:ascii="Arial" w:hAnsi="Arial" w:cs="Arial"/>
          <w:b/>
          <w:sz w:val="28"/>
        </w:rPr>
      </w:pPr>
      <w:r w:rsidRPr="00C47CC9">
        <w:rPr>
          <w:rFonts w:ascii="Arial" w:hAnsi="Arial" w:cs="Arial"/>
          <w:b/>
          <w:sz w:val="28"/>
        </w:rPr>
        <w:t>Name: _____________________________________</w:t>
      </w:r>
    </w:p>
    <w:p w14:paraId="58AD476D" w14:textId="77777777" w:rsidR="000A199D" w:rsidRPr="00C47CC9" w:rsidRDefault="000A199D" w:rsidP="000A199D">
      <w:pPr>
        <w:rPr>
          <w:rFonts w:ascii="Arial" w:hAnsi="Arial" w:cs="Arial"/>
          <w:b/>
          <w:sz w:val="28"/>
        </w:rPr>
      </w:pPr>
      <w:r w:rsidRPr="00C47CC9">
        <w:rPr>
          <w:rFonts w:ascii="Arial" w:hAnsi="Arial" w:cs="Arial"/>
          <w:b/>
          <w:sz w:val="28"/>
        </w:rPr>
        <w:t>Date: _______________</w:t>
      </w:r>
    </w:p>
    <w:p w14:paraId="0A99F3D9" w14:textId="77777777" w:rsidR="000A199D" w:rsidRPr="00C47CC9" w:rsidRDefault="000A199D" w:rsidP="000A199D">
      <w:pPr>
        <w:rPr>
          <w:rFonts w:ascii="Arial" w:hAnsi="Arial" w:cs="Arial"/>
          <w:sz w:val="28"/>
        </w:rPr>
      </w:pPr>
      <w:r w:rsidRPr="00C47CC9">
        <w:rPr>
          <w:rFonts w:ascii="Arial" w:hAnsi="Arial" w:cs="Arial"/>
          <w:b/>
          <w:sz w:val="28"/>
        </w:rPr>
        <w:t>Objective:</w:t>
      </w:r>
    </w:p>
    <w:p w14:paraId="4F2C77BD" w14:textId="77777777" w:rsidR="000A199D" w:rsidRPr="00C47CC9" w:rsidRDefault="000A199D" w:rsidP="000A199D">
      <w:pPr>
        <w:rPr>
          <w:rFonts w:ascii="Arial" w:hAnsi="Arial" w:cs="Arial"/>
          <w:sz w:val="28"/>
        </w:rPr>
      </w:pPr>
    </w:p>
    <w:p w14:paraId="77FA786E" w14:textId="77777777" w:rsidR="000A199D" w:rsidRPr="00C47CC9" w:rsidRDefault="000A199D" w:rsidP="000A199D">
      <w:pPr>
        <w:rPr>
          <w:rFonts w:ascii="Arial" w:hAnsi="Arial" w:cs="Arial"/>
          <w:sz w:val="28"/>
        </w:rPr>
      </w:pPr>
    </w:p>
    <w:p w14:paraId="5EEB0DF1" w14:textId="77777777" w:rsidR="000A199D" w:rsidRPr="00C47CC9" w:rsidRDefault="000A199D" w:rsidP="000A199D">
      <w:pPr>
        <w:rPr>
          <w:rFonts w:ascii="Arial" w:hAnsi="Arial" w:cs="Arial"/>
          <w:sz w:val="28"/>
        </w:rPr>
      </w:pPr>
      <w:r w:rsidRPr="00C47CC9">
        <w:rPr>
          <w:rFonts w:ascii="Arial" w:hAnsi="Arial" w:cs="Arial"/>
          <w:b/>
          <w:sz w:val="28"/>
        </w:rPr>
        <w:t>Data and Results</w:t>
      </w:r>
      <w:r w:rsidRPr="00C47CC9">
        <w:rPr>
          <w:rFonts w:ascii="Arial" w:hAnsi="Arial" w:cs="Arial"/>
          <w:sz w:val="28"/>
        </w:rPr>
        <w:t>:</w:t>
      </w:r>
    </w:p>
    <w:p w14:paraId="3EAFA2F7" w14:textId="41123E1B" w:rsidR="00A542B3" w:rsidRPr="00C47CC9" w:rsidRDefault="00C66CC4" w:rsidP="000A199D">
      <w:pPr>
        <w:pStyle w:val="ListParagraph"/>
        <w:numPr>
          <w:ilvl w:val="0"/>
          <w:numId w:val="1"/>
        </w:numPr>
        <w:rPr>
          <w:rFonts w:ascii="Arial" w:hAnsi="Arial" w:cs="Arial"/>
          <w:sz w:val="24"/>
        </w:rPr>
      </w:pPr>
      <w:r w:rsidRPr="00C47CC9">
        <w:rPr>
          <w:rFonts w:ascii="Arial" w:hAnsi="Arial" w:cs="Arial"/>
          <w:sz w:val="24"/>
        </w:rPr>
        <w:t>How many Molecules were there with IC</w:t>
      </w:r>
      <w:r w:rsidRPr="00C47CC9">
        <w:rPr>
          <w:rFonts w:ascii="Arial" w:hAnsi="Arial" w:cs="Arial"/>
          <w:sz w:val="24"/>
          <w:vertAlign w:val="subscript"/>
        </w:rPr>
        <w:t>50</w:t>
      </w:r>
      <w:r w:rsidRPr="00C47CC9">
        <w:rPr>
          <w:rFonts w:ascii="Arial" w:hAnsi="Arial" w:cs="Arial"/>
          <w:sz w:val="24"/>
        </w:rPr>
        <w:t xml:space="preserve"> data?</w:t>
      </w:r>
    </w:p>
    <w:p w14:paraId="7A80BEF9" w14:textId="11149A13" w:rsidR="00A542B3" w:rsidRPr="00C47CC9" w:rsidRDefault="00A542B3" w:rsidP="00A542B3">
      <w:pPr>
        <w:rPr>
          <w:rFonts w:ascii="Arial" w:hAnsi="Arial" w:cs="Arial"/>
          <w:sz w:val="24"/>
        </w:rPr>
      </w:pPr>
    </w:p>
    <w:p w14:paraId="5E6791EF" w14:textId="46565F28" w:rsidR="00A542B3" w:rsidRPr="00C47CC9" w:rsidRDefault="00A542B3" w:rsidP="00A542B3">
      <w:pPr>
        <w:rPr>
          <w:rFonts w:ascii="Arial" w:hAnsi="Arial" w:cs="Arial"/>
          <w:sz w:val="24"/>
        </w:rPr>
      </w:pPr>
    </w:p>
    <w:p w14:paraId="7A8D597E" w14:textId="1BAF406B" w:rsidR="00A542B3" w:rsidRPr="00C47CC9" w:rsidRDefault="00A542B3" w:rsidP="00A542B3">
      <w:pPr>
        <w:rPr>
          <w:rFonts w:ascii="Arial" w:hAnsi="Arial" w:cs="Arial"/>
          <w:sz w:val="24"/>
        </w:rPr>
      </w:pPr>
    </w:p>
    <w:p w14:paraId="2D471646" w14:textId="1B2E4742" w:rsidR="00A542B3" w:rsidRPr="00C47CC9" w:rsidRDefault="00A542B3" w:rsidP="00A542B3">
      <w:pPr>
        <w:rPr>
          <w:rFonts w:ascii="Arial" w:hAnsi="Arial" w:cs="Arial"/>
          <w:sz w:val="24"/>
        </w:rPr>
      </w:pPr>
    </w:p>
    <w:p w14:paraId="7884C5A1" w14:textId="77777777" w:rsidR="00A542B3" w:rsidRPr="00C47CC9" w:rsidRDefault="00A542B3" w:rsidP="00A542B3">
      <w:pPr>
        <w:rPr>
          <w:rFonts w:ascii="Arial" w:hAnsi="Arial" w:cs="Arial"/>
          <w:sz w:val="24"/>
        </w:rPr>
      </w:pPr>
    </w:p>
    <w:p w14:paraId="7A82CBA9" w14:textId="504725F2" w:rsidR="000A199D" w:rsidRPr="00C47CC9" w:rsidRDefault="000A199D" w:rsidP="000A199D">
      <w:pPr>
        <w:pStyle w:val="ListParagraph"/>
        <w:numPr>
          <w:ilvl w:val="0"/>
          <w:numId w:val="1"/>
        </w:numPr>
        <w:rPr>
          <w:rFonts w:ascii="Arial" w:hAnsi="Arial" w:cs="Arial"/>
          <w:sz w:val="24"/>
        </w:rPr>
      </w:pPr>
      <w:r w:rsidRPr="00C47CC9">
        <w:rPr>
          <w:rFonts w:ascii="Arial" w:hAnsi="Arial" w:cs="Arial"/>
          <w:sz w:val="24"/>
        </w:rPr>
        <w:t xml:space="preserve">Plot of </w:t>
      </w:r>
      <w:r w:rsidR="00C66CC4" w:rsidRPr="00C47CC9">
        <w:rPr>
          <w:rFonts w:ascii="Arial" w:hAnsi="Arial" w:cs="Arial"/>
          <w:sz w:val="24"/>
        </w:rPr>
        <w:t xml:space="preserve">from part </w:t>
      </w:r>
      <w:r w:rsidR="00C66CC4" w:rsidRPr="00C47CC9">
        <w:rPr>
          <w:rFonts w:ascii="Arial" w:hAnsi="Arial" w:cs="Arial"/>
          <w:b/>
          <w:bCs/>
          <w:sz w:val="24"/>
        </w:rPr>
        <w:t>2A</w:t>
      </w:r>
      <w:r w:rsidR="00C66CC4" w:rsidRPr="00C47CC9">
        <w:rPr>
          <w:rFonts w:ascii="Arial" w:hAnsi="Arial" w:cs="Arial"/>
          <w:sz w:val="24"/>
        </w:rPr>
        <w:t xml:space="preserve"> validating Solubility forecast index.</w:t>
      </w:r>
    </w:p>
    <w:p w14:paraId="06CC0EEE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5D656FBD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177C971B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21BD9A70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01DA73F0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349E68F9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3C2DE76F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48146909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520E64B2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0D39E61F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013DE47E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3E737636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6E8AD78C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5F7C0AAC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34B24938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36AFAFED" w14:textId="76D46ED7" w:rsidR="000A199D" w:rsidRPr="00C47CC9" w:rsidRDefault="00C66CC4" w:rsidP="000A199D">
      <w:pPr>
        <w:pStyle w:val="ListParagraph"/>
        <w:numPr>
          <w:ilvl w:val="0"/>
          <w:numId w:val="1"/>
        </w:numPr>
        <w:rPr>
          <w:rFonts w:ascii="Arial" w:hAnsi="Arial" w:cs="Arial"/>
          <w:sz w:val="24"/>
        </w:rPr>
      </w:pPr>
      <w:r w:rsidRPr="00C47CC9">
        <w:rPr>
          <w:rFonts w:ascii="Arial" w:hAnsi="Arial" w:cs="Arial"/>
          <w:sz w:val="24"/>
        </w:rPr>
        <w:t>Box Plots arranged 5x2</w:t>
      </w:r>
    </w:p>
    <w:p w14:paraId="0CFCF4FC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5F4F31E0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7C393F67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3B425B3D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7BB300B5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1D2F1FE2" w14:textId="189E979E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172B520E" w14:textId="77777777" w:rsidR="00A542B3" w:rsidRPr="00C47CC9" w:rsidRDefault="00A542B3" w:rsidP="000A199D">
      <w:pPr>
        <w:pStyle w:val="ListParagraph"/>
        <w:rPr>
          <w:rFonts w:ascii="Arial" w:hAnsi="Arial" w:cs="Arial"/>
          <w:sz w:val="24"/>
        </w:rPr>
      </w:pPr>
    </w:p>
    <w:p w14:paraId="33E6EBF5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3CF6DB17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653FC6F6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5AC0C1C1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2FD5E2A7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3B64FCD5" w14:textId="77777777" w:rsidR="000A199D" w:rsidRPr="00C47CC9" w:rsidRDefault="000A199D" w:rsidP="000A199D">
      <w:pPr>
        <w:pStyle w:val="ListParagraph"/>
        <w:rPr>
          <w:rFonts w:ascii="Arial" w:hAnsi="Arial" w:cs="Arial"/>
          <w:sz w:val="24"/>
        </w:rPr>
      </w:pPr>
    </w:p>
    <w:p w14:paraId="2C443AE4" w14:textId="45E02925" w:rsidR="000A199D" w:rsidRPr="00C47CC9" w:rsidRDefault="00C66CC4" w:rsidP="000A199D">
      <w:pPr>
        <w:pStyle w:val="ListParagraph"/>
        <w:numPr>
          <w:ilvl w:val="0"/>
          <w:numId w:val="1"/>
        </w:numPr>
        <w:rPr>
          <w:rFonts w:ascii="Arial" w:hAnsi="Arial" w:cs="Arial"/>
          <w:sz w:val="24"/>
        </w:rPr>
      </w:pPr>
      <w:r w:rsidRPr="00C47CC9">
        <w:rPr>
          <w:rFonts w:ascii="Arial" w:hAnsi="Arial" w:cs="Arial"/>
          <w:sz w:val="24"/>
        </w:rPr>
        <w:t xml:space="preserve">Box plots arranged 10x1 </w:t>
      </w:r>
    </w:p>
    <w:p w14:paraId="43973D18" w14:textId="1C0F9498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1CC43AA7" w14:textId="2F0ACB52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4C26DA89" w14:textId="099A9A22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0B17AE19" w14:textId="267E9AD9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62073F49" w14:textId="4B13C629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50A5E949" w14:textId="07F37FEC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237F3184" w14:textId="619B51F1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1EA38536" w14:textId="023A295C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0C515F81" w14:textId="28C98A5E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56CE12F3" w14:textId="77777777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08AA61A7" w14:textId="551EF7B3" w:rsidR="00C66CC4" w:rsidRPr="00C47CC9" w:rsidRDefault="00C66CC4" w:rsidP="000A199D">
      <w:pPr>
        <w:pStyle w:val="ListParagraph"/>
        <w:numPr>
          <w:ilvl w:val="0"/>
          <w:numId w:val="1"/>
        </w:numPr>
        <w:rPr>
          <w:rFonts w:ascii="Arial" w:hAnsi="Arial" w:cs="Arial"/>
          <w:sz w:val="24"/>
        </w:rPr>
      </w:pPr>
      <w:r w:rsidRPr="00C47CC9">
        <w:rPr>
          <w:rFonts w:ascii="Arial" w:hAnsi="Arial" w:cs="Arial"/>
          <w:sz w:val="24"/>
        </w:rPr>
        <w:t xml:space="preserve">3 plots from part </w:t>
      </w:r>
      <w:r w:rsidRPr="00C47CC9">
        <w:rPr>
          <w:rFonts w:ascii="Arial" w:hAnsi="Arial" w:cs="Arial"/>
          <w:b/>
          <w:bCs/>
          <w:sz w:val="24"/>
        </w:rPr>
        <w:t>3A</w:t>
      </w:r>
    </w:p>
    <w:p w14:paraId="2011732F" w14:textId="587C9B6E" w:rsidR="00C66CC4" w:rsidRPr="00C47CC9" w:rsidRDefault="00C66CC4" w:rsidP="00C66CC4">
      <w:pPr>
        <w:pStyle w:val="ListParagraph"/>
        <w:rPr>
          <w:rFonts w:ascii="Arial" w:hAnsi="Arial" w:cs="Arial"/>
          <w:b/>
          <w:bCs/>
          <w:sz w:val="24"/>
        </w:rPr>
      </w:pPr>
    </w:p>
    <w:p w14:paraId="3F639E22" w14:textId="6BB649A7" w:rsidR="00C66CC4" w:rsidRPr="00C47CC9" w:rsidRDefault="00C66CC4" w:rsidP="00C66CC4">
      <w:pPr>
        <w:pStyle w:val="ListParagraph"/>
        <w:rPr>
          <w:rFonts w:ascii="Arial" w:hAnsi="Arial" w:cs="Arial"/>
          <w:b/>
          <w:bCs/>
          <w:sz w:val="24"/>
        </w:rPr>
      </w:pPr>
    </w:p>
    <w:p w14:paraId="4B347A90" w14:textId="374EB98F" w:rsidR="00C66CC4" w:rsidRPr="00C47CC9" w:rsidRDefault="00C66CC4" w:rsidP="00C66CC4">
      <w:pPr>
        <w:pStyle w:val="ListParagraph"/>
        <w:rPr>
          <w:rFonts w:ascii="Arial" w:hAnsi="Arial" w:cs="Arial"/>
          <w:b/>
          <w:bCs/>
          <w:sz w:val="24"/>
        </w:rPr>
      </w:pPr>
    </w:p>
    <w:p w14:paraId="62317538" w14:textId="1E6AD01E" w:rsidR="00C66CC4" w:rsidRPr="00C47CC9" w:rsidRDefault="00C66CC4" w:rsidP="00C66CC4">
      <w:pPr>
        <w:pStyle w:val="ListParagraph"/>
        <w:rPr>
          <w:rFonts w:ascii="Arial" w:hAnsi="Arial" w:cs="Arial"/>
          <w:b/>
          <w:bCs/>
          <w:sz w:val="24"/>
        </w:rPr>
      </w:pPr>
    </w:p>
    <w:p w14:paraId="02BEE286" w14:textId="7004D710" w:rsidR="00C66CC4" w:rsidRPr="00C47CC9" w:rsidRDefault="00C66CC4" w:rsidP="00C66CC4">
      <w:pPr>
        <w:pStyle w:val="ListParagraph"/>
        <w:rPr>
          <w:rFonts w:ascii="Arial" w:hAnsi="Arial" w:cs="Arial"/>
          <w:b/>
          <w:bCs/>
          <w:sz w:val="24"/>
        </w:rPr>
      </w:pPr>
    </w:p>
    <w:p w14:paraId="04BB7D5A" w14:textId="27C4858B" w:rsidR="00C66CC4" w:rsidRPr="00C47CC9" w:rsidRDefault="00C66CC4" w:rsidP="00C66CC4">
      <w:pPr>
        <w:pStyle w:val="ListParagraph"/>
        <w:rPr>
          <w:rFonts w:ascii="Arial" w:hAnsi="Arial" w:cs="Arial"/>
          <w:b/>
          <w:bCs/>
          <w:sz w:val="24"/>
        </w:rPr>
      </w:pPr>
    </w:p>
    <w:p w14:paraId="3943E08A" w14:textId="7C09ED10" w:rsidR="00C66CC4" w:rsidRPr="00C47CC9" w:rsidRDefault="00C66CC4" w:rsidP="00C66CC4">
      <w:pPr>
        <w:pStyle w:val="ListParagraph"/>
        <w:rPr>
          <w:rFonts w:ascii="Arial" w:hAnsi="Arial" w:cs="Arial"/>
          <w:b/>
          <w:bCs/>
          <w:sz w:val="24"/>
        </w:rPr>
      </w:pPr>
    </w:p>
    <w:p w14:paraId="23D88456" w14:textId="77777777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00123243" w14:textId="373AEAA3" w:rsidR="00C66CC4" w:rsidRPr="00C47CC9" w:rsidRDefault="00C66CC4" w:rsidP="000A199D">
      <w:pPr>
        <w:pStyle w:val="ListParagraph"/>
        <w:numPr>
          <w:ilvl w:val="0"/>
          <w:numId w:val="1"/>
        </w:numPr>
        <w:rPr>
          <w:rFonts w:ascii="Arial" w:hAnsi="Arial" w:cs="Arial"/>
          <w:sz w:val="24"/>
        </w:rPr>
      </w:pPr>
      <w:r w:rsidRPr="00C47CC9">
        <w:rPr>
          <w:rFonts w:ascii="Arial" w:hAnsi="Arial" w:cs="Arial"/>
          <w:sz w:val="24"/>
        </w:rPr>
        <w:t xml:space="preserve"> Screenshot of your code for your Lipinski filter and your PCA.</w:t>
      </w:r>
    </w:p>
    <w:p w14:paraId="6A48314D" w14:textId="6E9838C0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60C61F86" w14:textId="2BB44899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3E51E528" w14:textId="66D1059F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7BD199A6" w14:textId="33005CEE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2FF9F865" w14:textId="23BAFDAE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57A2BE85" w14:textId="1973EB01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0F0B546A" w14:textId="40B23230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0F3C2073" w14:textId="10B59A6C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21F1CF05" w14:textId="77777777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1C5D49F4" w14:textId="1B7E2419" w:rsidR="000B6C04" w:rsidRPr="00C47CC9" w:rsidRDefault="00C66CC4" w:rsidP="000B6C04">
      <w:pPr>
        <w:pStyle w:val="ListParagraph"/>
        <w:numPr>
          <w:ilvl w:val="0"/>
          <w:numId w:val="1"/>
        </w:numPr>
        <w:rPr>
          <w:rFonts w:ascii="Arial" w:hAnsi="Arial" w:cs="Arial"/>
          <w:sz w:val="24"/>
        </w:rPr>
      </w:pPr>
      <w:r w:rsidRPr="00C47CC9">
        <w:rPr>
          <w:rFonts w:ascii="Arial" w:hAnsi="Arial" w:cs="Arial"/>
          <w:sz w:val="24"/>
        </w:rPr>
        <w:t xml:space="preserve"> List of 3 smiles strings and IC</w:t>
      </w:r>
      <w:r w:rsidRPr="00C47CC9">
        <w:rPr>
          <w:rFonts w:ascii="Arial" w:hAnsi="Arial" w:cs="Arial"/>
          <w:sz w:val="24"/>
          <w:vertAlign w:val="subscript"/>
        </w:rPr>
        <w:t>50</w:t>
      </w:r>
      <w:r w:rsidRPr="00C47CC9">
        <w:rPr>
          <w:rFonts w:ascii="Arial" w:hAnsi="Arial" w:cs="Arial"/>
          <w:sz w:val="24"/>
        </w:rPr>
        <w:t>’s from part 4</w:t>
      </w:r>
      <w:r w:rsidR="00FD71A7">
        <w:rPr>
          <w:rFonts w:ascii="Arial" w:hAnsi="Arial" w:cs="Arial"/>
          <w:sz w:val="24"/>
        </w:rPr>
        <w:t>.</w:t>
      </w:r>
    </w:p>
    <w:p w14:paraId="61530FF9" w14:textId="77777777" w:rsidR="000A199D" w:rsidRPr="00C47CC9" w:rsidRDefault="000A199D" w:rsidP="000A199D">
      <w:pPr>
        <w:rPr>
          <w:rFonts w:ascii="Arial" w:hAnsi="Arial" w:cs="Arial"/>
          <w:sz w:val="24"/>
        </w:rPr>
      </w:pPr>
      <w:r w:rsidRPr="00C47CC9">
        <w:rPr>
          <w:rFonts w:ascii="Arial" w:hAnsi="Arial" w:cs="Arial"/>
          <w:b/>
          <w:sz w:val="24"/>
        </w:rPr>
        <w:t>Discussion:</w:t>
      </w:r>
    </w:p>
    <w:p w14:paraId="4F852FA4" w14:textId="01AF42E4" w:rsidR="00655FE1" w:rsidRDefault="00C66CC4" w:rsidP="000A199D">
      <w:pPr>
        <w:pStyle w:val="ListParagraph"/>
        <w:numPr>
          <w:ilvl w:val="0"/>
          <w:numId w:val="2"/>
        </w:numPr>
        <w:rPr>
          <w:rFonts w:ascii="Arial" w:hAnsi="Arial" w:cs="Arial"/>
          <w:sz w:val="24"/>
        </w:rPr>
      </w:pPr>
      <w:r w:rsidRPr="00C47CC9">
        <w:rPr>
          <w:rFonts w:ascii="Arial" w:hAnsi="Arial" w:cs="Arial"/>
          <w:sz w:val="24"/>
        </w:rPr>
        <w:t>What is a principal component analysis?</w:t>
      </w:r>
    </w:p>
    <w:p w14:paraId="3BA5D216" w14:textId="637964BE" w:rsidR="002F4F8F" w:rsidRDefault="002F4F8F" w:rsidP="002F4F8F">
      <w:pPr>
        <w:pStyle w:val="ListParagraph"/>
        <w:rPr>
          <w:rFonts w:ascii="Arial" w:hAnsi="Arial" w:cs="Arial"/>
          <w:sz w:val="24"/>
        </w:rPr>
      </w:pPr>
    </w:p>
    <w:p w14:paraId="431ABA32" w14:textId="77777777" w:rsidR="002F4F8F" w:rsidRDefault="002F4F8F" w:rsidP="002F4F8F">
      <w:pPr>
        <w:pStyle w:val="ListParagraph"/>
        <w:rPr>
          <w:rFonts w:ascii="Arial" w:hAnsi="Arial" w:cs="Arial"/>
          <w:sz w:val="24"/>
        </w:rPr>
      </w:pPr>
    </w:p>
    <w:p w14:paraId="0F7DD0C6" w14:textId="4D9E4459" w:rsidR="002F4F8F" w:rsidRDefault="002F4F8F" w:rsidP="000A199D">
      <w:pPr>
        <w:pStyle w:val="ListParagraph"/>
        <w:numPr>
          <w:ilvl w:val="0"/>
          <w:numId w:val="2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Convert your SMILES you wrote down into a chemical structure. This can be done by pasting into ChemDraw or by typing it in at the following link: </w:t>
      </w:r>
      <w:hyperlink r:id="rId5" w:history="1">
        <w:r w:rsidRPr="00F02FA3">
          <w:rPr>
            <w:rStyle w:val="Hyperlink"/>
            <w:rFonts w:ascii="Arial" w:hAnsi="Arial" w:cs="Arial"/>
            <w:sz w:val="24"/>
          </w:rPr>
          <w:t>https://pubchem.ncbi.nlm.nih.gov//edit3/index.html</w:t>
        </w:r>
      </w:hyperlink>
    </w:p>
    <w:p w14:paraId="78D7EED9" w14:textId="06C30990" w:rsidR="002F4F8F" w:rsidRDefault="002F4F8F" w:rsidP="002F4F8F">
      <w:pPr>
        <w:pStyle w:val="ListParagraph"/>
        <w:rPr>
          <w:rFonts w:ascii="Arial" w:hAnsi="Arial" w:cs="Arial"/>
          <w:sz w:val="24"/>
        </w:rPr>
      </w:pPr>
    </w:p>
    <w:p w14:paraId="03528FDD" w14:textId="77777777" w:rsidR="002F4F8F" w:rsidRPr="00C47CC9" w:rsidRDefault="002F4F8F" w:rsidP="002F4F8F">
      <w:pPr>
        <w:pStyle w:val="ListParagraph"/>
        <w:rPr>
          <w:rFonts w:ascii="Arial" w:hAnsi="Arial" w:cs="Arial"/>
          <w:sz w:val="24"/>
        </w:rPr>
      </w:pPr>
    </w:p>
    <w:p w14:paraId="622444A3" w14:textId="77777777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37E306CB" w14:textId="0B08AAB8" w:rsidR="00F42761" w:rsidRPr="00C47CC9" w:rsidRDefault="00C66CC4" w:rsidP="000A199D">
      <w:pPr>
        <w:pStyle w:val="ListParagraph"/>
        <w:numPr>
          <w:ilvl w:val="0"/>
          <w:numId w:val="2"/>
        </w:numPr>
        <w:rPr>
          <w:rFonts w:ascii="Arial" w:hAnsi="Arial" w:cs="Arial"/>
          <w:sz w:val="24"/>
        </w:rPr>
      </w:pPr>
      <w:r w:rsidRPr="00C47CC9">
        <w:rPr>
          <w:rFonts w:ascii="Arial" w:hAnsi="Arial" w:cs="Arial"/>
          <w:sz w:val="24"/>
        </w:rPr>
        <w:t>The following three molecules clustered very near each other on the PCA yet have vastly different IC</w:t>
      </w:r>
      <w:r w:rsidRPr="00C47CC9">
        <w:rPr>
          <w:rFonts w:ascii="Arial" w:hAnsi="Arial" w:cs="Arial"/>
          <w:sz w:val="24"/>
          <w:vertAlign w:val="subscript"/>
        </w:rPr>
        <w:t>50</w:t>
      </w:r>
      <w:r w:rsidRPr="00C47CC9">
        <w:rPr>
          <w:rFonts w:ascii="Arial" w:hAnsi="Arial" w:cs="Arial"/>
          <w:sz w:val="24"/>
        </w:rPr>
        <w:t xml:space="preserve"> values. What structural feature(s) do you think account for this and why?</w:t>
      </w:r>
      <w:r w:rsidRPr="00C47CC9">
        <w:rPr>
          <w:rFonts w:ascii="Arial" w:hAnsi="Arial" w:cs="Arial"/>
          <w:sz w:val="24"/>
        </w:rPr>
        <w:tab/>
      </w:r>
    </w:p>
    <w:p w14:paraId="59345A89" w14:textId="77777777" w:rsidR="00C66CC4" w:rsidRPr="00C47CC9" w:rsidRDefault="00C66CC4" w:rsidP="00C66CC4">
      <w:pPr>
        <w:pStyle w:val="ListParagraph"/>
        <w:rPr>
          <w:rFonts w:ascii="Arial" w:hAnsi="Arial" w:cs="Arial"/>
          <w:sz w:val="24"/>
        </w:rPr>
      </w:pPr>
    </w:p>
    <w:p w14:paraId="668A0D7D" w14:textId="2A02DA42" w:rsidR="00C66CC4" w:rsidRPr="00C47CC9" w:rsidRDefault="00914920" w:rsidP="00C66CC4">
      <w:pPr>
        <w:pStyle w:val="ListParagraph"/>
        <w:rPr>
          <w:rFonts w:ascii="Arial" w:hAnsi="Arial" w:cs="Arial"/>
          <w:sz w:val="24"/>
        </w:rPr>
      </w:pPr>
      <w:r w:rsidRPr="00C47CC9">
        <w:rPr>
          <w:rFonts w:ascii="Arial" w:hAnsi="Arial" w:cs="Arial"/>
          <w:noProof/>
        </w:rPr>
        <w:object w:dxaOrig="8747" w:dyaOrig="2787" w14:anchorId="5F6112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37.05pt;height:139.6pt;mso-width-percent:0;mso-height-percent:0;mso-width-percent:0;mso-height-percent:0" o:ole="">
            <v:imagedata r:id="rId6" o:title=""/>
          </v:shape>
          <o:OLEObject Type="Embed" ProgID="ChemDraw.Document.6.0" ShapeID="_x0000_i1025" DrawAspect="Content" ObjectID="_1706279262" r:id="rId7"/>
        </w:object>
      </w:r>
    </w:p>
    <w:sectPr w:rsidR="00C66CC4" w:rsidRPr="00C47CC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6B527DB"/>
    <w:multiLevelType w:val="hybridMultilevel"/>
    <w:tmpl w:val="C80C0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495CC6"/>
    <w:multiLevelType w:val="hybridMultilevel"/>
    <w:tmpl w:val="0F8CD1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199D"/>
    <w:rsid w:val="000A199D"/>
    <w:rsid w:val="000B6C04"/>
    <w:rsid w:val="002E09E3"/>
    <w:rsid w:val="002F4F8F"/>
    <w:rsid w:val="00655FE1"/>
    <w:rsid w:val="00914920"/>
    <w:rsid w:val="00A542B3"/>
    <w:rsid w:val="00AD6173"/>
    <w:rsid w:val="00C47CC9"/>
    <w:rsid w:val="00C57E9A"/>
    <w:rsid w:val="00C66CC4"/>
    <w:rsid w:val="00E664C6"/>
    <w:rsid w:val="00F42761"/>
    <w:rsid w:val="00FD7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4DF0D"/>
  <w15:chartTrackingRefBased/>
  <w15:docId w15:val="{117C4139-134D-495C-950F-687E62958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99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F4F8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F4F8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https://pubchem.ncbi.nlm.nih.gov//edit3/index.html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153</Words>
  <Characters>875</Characters>
  <Application>Microsoft Office Word</Application>
  <DocSecurity>0</DocSecurity>
  <Lines>7</Lines>
  <Paragraphs>2</Paragraphs>
  <ScaleCrop>false</ScaleCrop>
  <Company/>
  <LinksUpToDate>false</LinksUpToDate>
  <CharactersWithSpaces>1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 Mahjour</dc:creator>
  <cp:keywords/>
  <dc:description/>
  <cp:lastModifiedBy>Mahjour, Babak</cp:lastModifiedBy>
  <cp:revision>4</cp:revision>
  <dcterms:created xsi:type="dcterms:W3CDTF">2021-03-02T04:03:00Z</dcterms:created>
  <dcterms:modified xsi:type="dcterms:W3CDTF">2022-02-13T22:41:00Z</dcterms:modified>
</cp:coreProperties>
</file>